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57" r:id="rId3"/>
    <p:sldId id="258" r:id="rId4"/>
    <p:sldId id="273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8472" autoAdjust="0"/>
  </p:normalViewPr>
  <p:slideViewPr>
    <p:cSldViewPr>
      <p:cViewPr varScale="1">
        <p:scale>
          <a:sx n="58" d="100"/>
          <a:sy n="58" d="100"/>
        </p:scale>
        <p:origin x="-155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4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5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4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5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44.wmf"/><Relationship Id="rId3" Type="http://schemas.openxmlformats.org/officeDocument/2006/relationships/image" Target="../media/image40.wmf"/><Relationship Id="rId7" Type="http://schemas.openxmlformats.org/officeDocument/2006/relationships/image" Target="../media/image47.wmf"/><Relationship Id="rId12" Type="http://schemas.openxmlformats.org/officeDocument/2006/relationships/image" Target="../media/image45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2.wmf"/><Relationship Id="rId10" Type="http://schemas.openxmlformats.org/officeDocument/2006/relationships/image" Target="../media/image50.wmf"/><Relationship Id="rId4" Type="http://schemas.openxmlformats.org/officeDocument/2006/relationships/image" Target="../media/image41.wmf"/><Relationship Id="rId9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3.wmf"/><Relationship Id="rId11" Type="http://schemas.openxmlformats.org/officeDocument/2006/relationships/image" Target="../media/image27.wmf"/><Relationship Id="rId5" Type="http://schemas.openxmlformats.org/officeDocument/2006/relationships/image" Target="../media/image14.wmf"/><Relationship Id="rId10" Type="http://schemas.openxmlformats.org/officeDocument/2006/relationships/image" Target="../media/image26.wmf"/><Relationship Id="rId4" Type="http://schemas.openxmlformats.org/officeDocument/2006/relationships/image" Target="../media/image22.wmf"/><Relationship Id="rId9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29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777EAE-E948-4EF5-BE7D-A186F2B833D6}" type="datetimeFigureOut">
              <a:rPr lang="en-US" smtClean="0"/>
              <a:t>2/1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8B6E41-4CFD-4EA3-ABE2-72A5EEFDDB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710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al Math</a:t>
            </a:r>
          </a:p>
          <a:p>
            <a:endParaRPr lang="en-US" dirty="0" smtClean="0"/>
          </a:p>
          <a:p>
            <a:r>
              <a:rPr lang="en-US" dirty="0" smtClean="0"/>
              <a:t>1.) Start with 14 squared.  (196)</a:t>
            </a:r>
            <a:r>
              <a:rPr lang="en-US" baseline="0" dirty="0" smtClean="0"/>
              <a:t>  Add the smallest perfect square that’s greater than 1.  (196 + 4 = 200) Take half. (100)  Take the square root.  (10)  Subtract the smallest odd perfect square.  (10 – 9 = 1)  Write your answer.</a:t>
            </a:r>
          </a:p>
          <a:p>
            <a:endParaRPr lang="en-US" baseline="0" dirty="0" smtClean="0"/>
          </a:p>
          <a:p>
            <a:r>
              <a:rPr lang="en-US" baseline="0" dirty="0" smtClean="0"/>
              <a:t>2.) Start with 15 squared.  (225)  Divide by 5.  (45)  Add one less than the product of 4 and 5.  (45 + 19 = 64)  Take the square root.  (8)  Add the opposite of 3 groups of 2.  (8 + -6 = 2)  Write your answ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B6E41-4CFD-4EA3-ABE2-72A5EEFDDBE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0530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8B6E41-4CFD-4EA3-ABE2-72A5EEFDDBE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82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237ECF9-AD03-4071-AC31-5A16A42B665E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5127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292929"/>
                </a:solidFill>
              </a:endParaRPr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5129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5130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/>
              <a:ahLst/>
              <a:cxnLst>
                <a:cxn ang="0">
                  <a:pos x="1000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292929"/>
                </a:solidFill>
              </a:endParaRPr>
            </a:p>
          </p:txBody>
        </p:sp>
        <p:sp>
          <p:nvSpPr>
            <p:cNvPr id="5131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0" y="0"/>
                </a:cxn>
                <a:cxn ang="0">
                  <a:pos x="1000" y="1000"/>
                </a:cxn>
                <a:cxn ang="0">
                  <a:pos x="0" y="1000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292929"/>
                </a:solidFill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66544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E4265D-540D-43E5-B009-4354640BDD4D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446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849DD1-0C10-4CC7-9F3B-7103AF4927FE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025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94FDC3-87ED-4FDF-9E84-CB54B47E6A04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3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28CDF3-9841-4B9B-9D26-26509873F9F8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6543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4DB661-FE0E-4128-BF8A-B8E80DE3043A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065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471514-BC84-4531-9DF2-3A58281318F6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950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BA247-9C1F-4A2E-9420-2BCBAA6A2B3E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0185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0681D4-3934-467F-964B-63376C78C3A3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742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97FDF3-8D5D-488F-AAFF-98AC9ECDFE4C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790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875D0B-BCF5-4779-A78D-18AE8DBDF9DA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504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F8FEBEA-5CDE-464C-8F9B-179A522690BA}" type="slidenum">
              <a:rPr lang="en-US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sp>
        <p:nvSpPr>
          <p:cNvPr id="4105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4106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512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2.wmf"/><Relationship Id="rId3" Type="http://schemas.openxmlformats.org/officeDocument/2006/relationships/image" Target="../media/image43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2.wmf"/><Relationship Id="rId3" Type="http://schemas.openxmlformats.org/officeDocument/2006/relationships/image" Target="../media/image43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0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42.wmf"/><Relationship Id="rId3" Type="http://schemas.openxmlformats.org/officeDocument/2006/relationships/image" Target="../media/image43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42.wmf"/><Relationship Id="rId3" Type="http://schemas.openxmlformats.org/officeDocument/2006/relationships/image" Target="../media/image43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image" Target="../media/image43.wmf"/><Relationship Id="rId21" Type="http://schemas.openxmlformats.org/officeDocument/2006/relationships/image" Target="../media/image49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38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image" Target="../media/image45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5.bin"/><Relationship Id="rId26" Type="http://schemas.openxmlformats.org/officeDocument/2006/relationships/image" Target="../media/image19.wmf"/><Relationship Id="rId3" Type="http://schemas.openxmlformats.org/officeDocument/2006/relationships/image" Target="../media/image20.wmf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24" Type="http://schemas.openxmlformats.org/officeDocument/2006/relationships/image" Target="../media/image18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18.bin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28.wmf"/><Relationship Id="rId21" Type="http://schemas.openxmlformats.org/officeDocument/2006/relationships/image" Target="../media/image25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3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1676400"/>
            <a:ext cx="7391400" cy="1295400"/>
          </a:xfrm>
        </p:spPr>
        <p:txBody>
          <a:bodyPr/>
          <a:lstStyle/>
          <a:p>
            <a:pPr marL="457200" indent="-457200">
              <a:buFont typeface="Arial" charset="0"/>
              <a:buChar char="•"/>
            </a:pPr>
            <a:r>
              <a:rPr lang="en-US" sz="2000" dirty="0" smtClean="0"/>
              <a:t>TISK &amp; 2 MM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000" dirty="0" smtClean="0"/>
              <a:t>Lesson 9-5: Tangents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000" dirty="0" smtClean="0"/>
              <a:t>Homework: 9-5 problems in packet 2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76200"/>
            <a:ext cx="7086600" cy="1600200"/>
          </a:xfrm>
        </p:spPr>
        <p:txBody>
          <a:bodyPr/>
          <a:lstStyle/>
          <a:p>
            <a:r>
              <a:rPr lang="en-US" dirty="0" smtClean="0"/>
              <a:t>Monday, February 11, 2013</a:t>
            </a:r>
            <a:br>
              <a:rPr lang="en-US" dirty="0" smtClean="0"/>
            </a:br>
            <a:r>
              <a:rPr lang="en-US" dirty="0" smtClean="0"/>
              <a:t>Agenda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Subtitle 2"/>
              <p:cNvSpPr txBox="1">
                <a:spLocks/>
              </p:cNvSpPr>
              <p:nvPr/>
            </p:nvSpPr>
            <p:spPr bwMode="auto">
              <a:xfrm>
                <a:off x="76200" y="2971800"/>
                <a:ext cx="6629400" cy="381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0" indent="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None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889000" indent="-439738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itchFamily="2" charset="2"/>
                  <a:buChar char="¡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293813" indent="-403225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81163" indent="-3857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itchFamily="2" charset="2"/>
                  <a:buChar char="¡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701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273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845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417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989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dirty="0" smtClean="0"/>
                  <a:t>TISK Problems</a:t>
                </a:r>
              </a:p>
              <a:p>
                <a:pPr marL="514350" indent="-514350">
                  <a:buFont typeface="Wingdings" pitchFamily="2" charset="2"/>
                  <a:buAutoNum type="arabicPeriod"/>
                </a:pPr>
                <a:r>
                  <a:rPr lang="en-US" sz="2400" dirty="0" smtClean="0"/>
                  <a:t>Simplify completel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27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5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9</m:t>
                            </m:r>
                            <m:r>
                              <a:rPr lang="en-US" sz="240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 smtClean="0"/>
              </a:p>
              <a:p>
                <a:pPr marL="514350" indent="-514350">
                  <a:buFont typeface="Wingdings" pitchFamily="2" charset="2"/>
                  <a:buAutoNum type="arabicPeriod"/>
                </a:pPr>
                <a:r>
                  <a:rPr lang="en-US" sz="2400" dirty="0" smtClean="0"/>
                  <a:t>Write the equation of a line in slope-intercept form that passes through the point </a:t>
                </a:r>
                <a:r>
                  <a:rPr lang="en-US" sz="2400" dirty="0" smtClean="0"/>
                  <a:t>(3,-8) </a:t>
                </a:r>
                <a:r>
                  <a:rPr lang="en-US" sz="2400" dirty="0" smtClean="0"/>
                  <a:t>and is perpendicular to the line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</a:rPr>
                      <m:t>𝑦</m:t>
                    </m:r>
                    <m:r>
                      <a:rPr lang="en-US" sz="240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40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sz="2400" dirty="0" smtClean="0"/>
                  <a:t>.</a:t>
                </a:r>
              </a:p>
              <a:p>
                <a:pPr marL="514350" indent="-514350">
                  <a:buFont typeface="Wingdings" pitchFamily="2" charset="2"/>
                  <a:buAutoNum type="arabicPeriod"/>
                </a:pPr>
                <a:r>
                  <a:rPr lang="en-US" sz="2400" dirty="0" smtClean="0"/>
                  <a:t>Name </a:t>
                </a:r>
                <a:r>
                  <a:rPr lang="en-US" sz="2400" dirty="0" smtClean="0"/>
                  <a:t>an angle </a:t>
                </a:r>
                <a:r>
                  <a:rPr lang="en-US" sz="2400" dirty="0" smtClean="0"/>
                  <a:t>congruent to angle </a:t>
                </a:r>
                <a:r>
                  <a:rPr lang="en-US" sz="2400" dirty="0" smtClean="0"/>
                  <a:t>3; </a:t>
                </a:r>
                <a:r>
                  <a:rPr lang="en-US" sz="2400" dirty="0" smtClean="0"/>
                  <a:t>state </a:t>
                </a:r>
                <a:r>
                  <a:rPr lang="en-US" sz="2400" dirty="0" smtClean="0"/>
                  <a:t> theorems </a:t>
                </a:r>
                <a:r>
                  <a:rPr lang="en-US" sz="2400" dirty="0" smtClean="0"/>
                  <a:t>or </a:t>
                </a:r>
                <a:r>
                  <a:rPr lang="en-US" sz="2400" dirty="0" smtClean="0"/>
                  <a:t>postulates </a:t>
                </a:r>
                <a:r>
                  <a:rPr lang="en-US" sz="2400" dirty="0" smtClean="0"/>
                  <a:t>that </a:t>
                </a:r>
                <a:r>
                  <a:rPr lang="en-US" sz="2400" dirty="0" smtClean="0"/>
                  <a:t>justify </a:t>
                </a:r>
                <a:r>
                  <a:rPr lang="en-US" sz="2400" dirty="0" smtClean="0"/>
                  <a:t>your </a:t>
                </a:r>
                <a:r>
                  <a:rPr lang="en-US" sz="2400" dirty="0" smtClean="0"/>
                  <a:t>answer.</a:t>
                </a:r>
                <a:endParaRPr lang="en-US" sz="2400" dirty="0"/>
              </a:p>
            </p:txBody>
          </p:sp>
        </mc:Choice>
        <mc:Fallback>
          <p:sp>
            <p:nvSpPr>
              <p:cNvPr id="5" name="Subtit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2971800"/>
                <a:ext cx="6629400" cy="3810000"/>
              </a:xfrm>
              <a:prstGeom prst="rect">
                <a:avLst/>
              </a:prstGeom>
              <a:blipFill rotWithShape="1">
                <a:blip r:embed="rId3"/>
                <a:stretch>
                  <a:fillRect l="-1472" t="-1120" r="-1840" b="-704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Isosceles Triangle 5"/>
          <p:cNvSpPr/>
          <p:nvPr/>
        </p:nvSpPr>
        <p:spPr bwMode="auto">
          <a:xfrm>
            <a:off x="7010400" y="4976011"/>
            <a:ext cx="1295400" cy="1143000"/>
          </a:xfrm>
          <a:prstGeom prst="triangl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6629400" y="6119011"/>
            <a:ext cx="2514600" cy="0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7239000" y="5547511"/>
            <a:ext cx="228600" cy="912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7924800" y="5486400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>
            <a:stCxn id="6" idx="4"/>
          </p:cNvCxnSpPr>
          <p:nvPr/>
        </p:nvCxnSpPr>
        <p:spPr bwMode="auto">
          <a:xfrm flipH="1" flipV="1">
            <a:off x="7239000" y="4267200"/>
            <a:ext cx="1066800" cy="1851811"/>
          </a:xfrm>
          <a:prstGeom prst="line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743700" y="5802868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505700" y="5040868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047368" y="5811518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353300" y="4791345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962900" y="5802868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267700" y="5791200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23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: </a:t>
            </a:r>
            <a:endParaRPr lang="en-US" sz="18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762000"/>
          </a:xfrm>
        </p:spPr>
        <p:txBody>
          <a:bodyPr/>
          <a:lstStyle/>
          <a:p>
            <a:r>
              <a:rPr lang="en-US" sz="2800"/>
              <a:t>Find the values of </a:t>
            </a:r>
            <a:r>
              <a:rPr lang="en-US" sz="2800" i="1"/>
              <a:t>x</a:t>
            </a:r>
            <a:r>
              <a:rPr lang="en-US" sz="2800"/>
              <a:t>, </a:t>
            </a:r>
            <a:r>
              <a:rPr lang="en-US" sz="2800" i="1"/>
              <a:t>y</a:t>
            </a:r>
            <a:r>
              <a:rPr lang="en-US" sz="2800"/>
              <a:t>, and </a:t>
            </a:r>
            <a:r>
              <a:rPr lang="en-US" sz="2800" i="1"/>
              <a:t>z</a:t>
            </a:r>
            <a:r>
              <a:rPr lang="en-US" sz="2800"/>
              <a:t> in the diagram.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460625"/>
            <a:ext cx="6400800" cy="335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 bwMode="auto">
          <a:xfrm rot="21258725">
            <a:off x="2381619" y="4036518"/>
            <a:ext cx="132709" cy="1376911"/>
          </a:xfrm>
          <a:prstGeom prst="rect">
            <a:avLst/>
          </a:prstGeom>
          <a:solidFill>
            <a:srgbClr val="6699FF">
              <a:alpha val="6980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514600" y="4648200"/>
          <a:ext cx="838200" cy="37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8200"/>
                        <a:ext cx="838200" cy="370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813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: </a:t>
            </a:r>
            <a:endParaRPr lang="en-US" sz="18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762000"/>
          </a:xfrm>
        </p:spPr>
        <p:txBody>
          <a:bodyPr/>
          <a:lstStyle/>
          <a:p>
            <a:r>
              <a:rPr lang="en-US" sz="2800"/>
              <a:t>Find the values of </a:t>
            </a:r>
            <a:r>
              <a:rPr lang="en-US" sz="2800" i="1"/>
              <a:t>x</a:t>
            </a:r>
            <a:r>
              <a:rPr lang="en-US" sz="2800"/>
              <a:t>, </a:t>
            </a:r>
            <a:r>
              <a:rPr lang="en-US" sz="2800" i="1"/>
              <a:t>y</a:t>
            </a:r>
            <a:r>
              <a:rPr lang="en-US" sz="2800"/>
              <a:t>, and </a:t>
            </a:r>
            <a:r>
              <a:rPr lang="en-US" sz="2800" i="1"/>
              <a:t>z</a:t>
            </a:r>
            <a:r>
              <a:rPr lang="en-US" sz="2800"/>
              <a:t> in the diagram.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460625"/>
            <a:ext cx="6400800" cy="335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6473825" y="2917825"/>
          <a:ext cx="838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2917825"/>
                        <a:ext cx="8382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 bwMode="auto">
          <a:xfrm rot="17842832">
            <a:off x="4924203" y="1668987"/>
            <a:ext cx="132709" cy="4478161"/>
          </a:xfrm>
          <a:prstGeom prst="rect">
            <a:avLst/>
          </a:prstGeom>
          <a:solidFill>
            <a:srgbClr val="6699FF">
              <a:alpha val="6980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24" name="Rectangle 23"/>
          <p:cNvSpPr/>
          <p:nvPr/>
        </p:nvSpPr>
        <p:spPr bwMode="auto">
          <a:xfrm rot="4992411" flipV="1">
            <a:off x="4604364" y="2951904"/>
            <a:ext cx="181010" cy="4478161"/>
          </a:xfrm>
          <a:prstGeom prst="rect">
            <a:avLst/>
          </a:prstGeom>
          <a:solidFill>
            <a:srgbClr val="6699FF">
              <a:alpha val="6980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2514600" y="4648200"/>
          <a:ext cx="8382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8200"/>
                        <a:ext cx="8382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2272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7467600" y="5188016"/>
            <a:ext cx="1220337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460625"/>
            <a:ext cx="6400800" cy="335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Freeform 18"/>
          <p:cNvSpPr/>
          <p:nvPr/>
        </p:nvSpPr>
        <p:spPr bwMode="auto">
          <a:xfrm>
            <a:off x="2361063" y="4039737"/>
            <a:ext cx="4694830" cy="1351129"/>
          </a:xfrm>
          <a:custGeom>
            <a:avLst/>
            <a:gdLst>
              <a:gd name="connsiteX0" fmla="*/ 0 w 4694830"/>
              <a:gd name="connsiteY0" fmla="*/ 0 h 1351129"/>
              <a:gd name="connsiteX1" fmla="*/ 122830 w 4694830"/>
              <a:gd name="connsiteY1" fmla="*/ 1351129 h 1351129"/>
              <a:gd name="connsiteX2" fmla="*/ 4694830 w 4694830"/>
              <a:gd name="connsiteY2" fmla="*/ 914400 h 1351129"/>
              <a:gd name="connsiteX3" fmla="*/ 0 w 4694830"/>
              <a:gd name="connsiteY3" fmla="*/ 0 h 1351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94830" h="1351129">
                <a:moveTo>
                  <a:pt x="0" y="0"/>
                </a:moveTo>
                <a:lnTo>
                  <a:pt x="122830" y="1351129"/>
                </a:lnTo>
                <a:lnTo>
                  <a:pt x="4694830" y="914400"/>
                </a:lnTo>
                <a:lnTo>
                  <a:pt x="0" y="0"/>
                </a:lnTo>
                <a:close/>
              </a:path>
            </a:pathLst>
          </a:custGeom>
          <a:solidFill>
            <a:srgbClr val="6699FF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: </a:t>
            </a:r>
            <a:endParaRPr lang="en-US" sz="1800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762000"/>
          </a:xfrm>
        </p:spPr>
        <p:txBody>
          <a:bodyPr/>
          <a:lstStyle/>
          <a:p>
            <a:r>
              <a:rPr lang="en-US" sz="2800"/>
              <a:t>Find the values of </a:t>
            </a:r>
            <a:r>
              <a:rPr lang="en-US" sz="2800" i="1"/>
              <a:t>x</a:t>
            </a:r>
            <a:r>
              <a:rPr lang="en-US" sz="2800"/>
              <a:t>, </a:t>
            </a:r>
            <a:r>
              <a:rPr lang="en-US" sz="2800" i="1"/>
              <a:t>y</a:t>
            </a:r>
            <a:r>
              <a:rPr lang="en-US" sz="2800"/>
              <a:t>, and </a:t>
            </a:r>
            <a:r>
              <a:rPr lang="en-US" sz="2800" i="1"/>
              <a:t>z</a:t>
            </a:r>
            <a:r>
              <a:rPr lang="en-US" sz="2800"/>
              <a:t> in the diagram.</a:t>
            </a:r>
          </a:p>
        </p:txBody>
      </p:sp>
      <p:sp>
        <p:nvSpPr>
          <p:cNvPr id="6" name="Rectangle 5"/>
          <p:cNvSpPr/>
          <p:nvPr/>
        </p:nvSpPr>
        <p:spPr bwMode="auto">
          <a:xfrm rot="21258725">
            <a:off x="2381619" y="4036518"/>
            <a:ext cx="132709" cy="1376911"/>
          </a:xfrm>
          <a:prstGeom prst="rect">
            <a:avLst/>
          </a:prstGeom>
          <a:solidFill>
            <a:srgbClr val="6699FF">
              <a:alpha val="69804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361063" y="4572000"/>
            <a:ext cx="1220337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324600" y="2667000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2095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172200" y="3124200"/>
          <a:ext cx="22113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6" imgW="1206360" imgH="279360" progId="Equation.DSMT4">
                  <p:embed/>
                </p:oleObj>
              </mc:Choice>
              <mc:Fallback>
                <p:oleObj name="Equation" r:id="rId6" imgW="1206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124200"/>
                        <a:ext cx="22113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638800" y="3657600"/>
          <a:ext cx="307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8" imgW="1676160" imgH="279360" progId="Equation.DSMT4">
                  <p:embed/>
                </p:oleObj>
              </mc:Choice>
              <mc:Fallback>
                <p:oleObj name="Equation" r:id="rId8" imgW="1676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3073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705600" y="4267200"/>
          <a:ext cx="1978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0" imgW="1079280" imgH="177480" progId="Equation.DSMT4">
                  <p:embed/>
                </p:oleObj>
              </mc:Choice>
              <mc:Fallback>
                <p:oleObj name="Equation" r:id="rId10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267200"/>
                        <a:ext cx="19780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7391400" y="4800600"/>
          <a:ext cx="1419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2" imgW="774360" imgH="177480" progId="Equation.DSMT4">
                  <p:embed/>
                </p:oleObj>
              </mc:Choice>
              <mc:Fallback>
                <p:oleObj name="Equation" r:id="rId12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800600"/>
                        <a:ext cx="14192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514600" y="4648200"/>
          <a:ext cx="8382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4" imgW="457200" imgH="203040" progId="Equation.DSMT4">
                  <p:embed/>
                </p:oleObj>
              </mc:Choice>
              <mc:Fallback>
                <p:oleObj name="Equation" r:id="rId14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8200"/>
                        <a:ext cx="8382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18786"/>
              </p:ext>
            </p:extLst>
          </p:nvPr>
        </p:nvGraphicFramePr>
        <p:xfrm>
          <a:off x="7685088" y="5268913"/>
          <a:ext cx="8604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6" imgW="469800" imgH="164880" progId="Equation.DSMT4">
                  <p:embed/>
                </p:oleObj>
              </mc:Choice>
              <mc:Fallback>
                <p:oleObj name="Equation" r:id="rId16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5268913"/>
                        <a:ext cx="8604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 bwMode="auto">
          <a:xfrm>
            <a:off x="7467599" y="5791200"/>
            <a:ext cx="1220337" cy="457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5694"/>
              </p:ext>
            </p:extLst>
          </p:nvPr>
        </p:nvGraphicFramePr>
        <p:xfrm>
          <a:off x="7658668" y="5857875"/>
          <a:ext cx="838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8" imgW="457002" imgH="177723" progId="Equation.DSMT4">
                  <p:embed/>
                </p:oleObj>
              </mc:Choice>
              <mc:Fallback>
                <p:oleObj name="Equation" r:id="rId18" imgW="457002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668" y="5857875"/>
                        <a:ext cx="838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64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6" grpId="0" animBg="1"/>
      <p:bldP spid="2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ve it!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17663"/>
            <a:ext cx="8077200" cy="477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0" y="16764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92929"/>
                </a:solidFill>
              </a:rPr>
              <a:t>Given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57200" y="2057400"/>
          <a:ext cx="3048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" imgW="1815840" imgH="241200" progId="Equation.DSMT4">
                  <p:embed/>
                </p:oleObj>
              </mc:Choice>
              <mc:Fallback>
                <p:oleObj name="Equation" r:id="rId4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3048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47675" y="2490788"/>
          <a:ext cx="30686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490788"/>
                        <a:ext cx="306863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44513" y="2971800"/>
          <a:ext cx="30257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8" imgW="1803240" imgH="241200" progId="Equation.DSMT4">
                  <p:embed/>
                </p:oleObj>
              </mc:Choice>
              <mc:Fallback>
                <p:oleObj name="Equation" r:id="rId8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971800"/>
                        <a:ext cx="30257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4988" y="3405188"/>
          <a:ext cx="30464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0" imgW="1815840" imgH="241200" progId="Equation.DSMT4">
                  <p:embed/>
                </p:oleObj>
              </mc:Choice>
              <mc:Fallback>
                <p:oleObj name="Equation" r:id="rId10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405188"/>
                        <a:ext cx="304641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572000" y="5562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92929"/>
                </a:solidFill>
              </a:rPr>
              <a:t>Prove: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638800" y="5583238"/>
          <a:ext cx="1085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2" imgW="647640" imgH="215640" progId="Equation.DSMT4">
                  <p:embed/>
                </p:oleObj>
              </mc:Choice>
              <mc:Fallback>
                <p:oleObj name="Equation" r:id="rId12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83238"/>
                        <a:ext cx="1085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71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ve it!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17663"/>
            <a:ext cx="8077200" cy="477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0" y="16764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92929"/>
                </a:solidFill>
              </a:rPr>
              <a:t>Given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57200" y="2057400"/>
          <a:ext cx="3048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" imgW="1815840" imgH="241200" progId="Equation.DSMT4">
                  <p:embed/>
                </p:oleObj>
              </mc:Choice>
              <mc:Fallback>
                <p:oleObj name="Equation" r:id="rId4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3048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47675" y="2490788"/>
          <a:ext cx="30686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490788"/>
                        <a:ext cx="306863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44513" y="2971800"/>
          <a:ext cx="30257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8" imgW="1803240" imgH="241200" progId="Equation.DSMT4">
                  <p:embed/>
                </p:oleObj>
              </mc:Choice>
              <mc:Fallback>
                <p:oleObj name="Equation" r:id="rId8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971800"/>
                        <a:ext cx="30257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4988" y="3405188"/>
          <a:ext cx="30464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0" imgW="1815840" imgH="241200" progId="Equation.DSMT4">
                  <p:embed/>
                </p:oleObj>
              </mc:Choice>
              <mc:Fallback>
                <p:oleObj name="Equation" r:id="rId10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405188"/>
                        <a:ext cx="304641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572000" y="5562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92929"/>
                </a:solidFill>
              </a:rPr>
              <a:t>Prove: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638800" y="5583238"/>
          <a:ext cx="1085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2" imgW="647640" imgH="215640" progId="Equation.DSMT4">
                  <p:embed/>
                </p:oleObj>
              </mc:Choice>
              <mc:Fallback>
                <p:oleObj name="Equation" r:id="rId12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83238"/>
                        <a:ext cx="1085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6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ve it!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617663"/>
            <a:ext cx="8077200" cy="477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0" y="16764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92929"/>
                </a:solidFill>
              </a:rPr>
              <a:t>Given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57200" y="2057400"/>
          <a:ext cx="3048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3048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47675" y="2490788"/>
          <a:ext cx="30686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1828800" imgH="241200" progId="Equation.DSMT4">
                  <p:embed/>
                </p:oleObj>
              </mc:Choice>
              <mc:Fallback>
                <p:oleObj name="Equation" r:id="rId7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490788"/>
                        <a:ext cx="306863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44513" y="2971800"/>
          <a:ext cx="30257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9" imgW="1803240" imgH="241200" progId="Equation.DSMT4">
                  <p:embed/>
                </p:oleObj>
              </mc:Choice>
              <mc:Fallback>
                <p:oleObj name="Equation" r:id="rId9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971800"/>
                        <a:ext cx="30257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4988" y="3405188"/>
          <a:ext cx="30464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1" imgW="1815840" imgH="241200" progId="Equation.DSMT4">
                  <p:embed/>
                </p:oleObj>
              </mc:Choice>
              <mc:Fallback>
                <p:oleObj name="Equation" r:id="rId11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405188"/>
                        <a:ext cx="304641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572000" y="5562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92929"/>
                </a:solidFill>
              </a:rPr>
              <a:t>Prove: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638800" y="5583238"/>
          <a:ext cx="1085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3" imgW="647640" imgH="215640" progId="Equation.DSMT4">
                  <p:embed/>
                </p:oleObj>
              </mc:Choice>
              <mc:Fallback>
                <p:oleObj name="Equation" r:id="rId13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83238"/>
                        <a:ext cx="1085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 bwMode="auto">
          <a:xfrm>
            <a:off x="3581400" y="1529255"/>
            <a:ext cx="5247290" cy="3673366"/>
          </a:xfrm>
          <a:custGeom>
            <a:avLst/>
            <a:gdLst>
              <a:gd name="connsiteX0" fmla="*/ 3326524 w 5785945"/>
              <a:gd name="connsiteY0" fmla="*/ 0 h 3673366"/>
              <a:gd name="connsiteX1" fmla="*/ 3326524 w 5785945"/>
              <a:gd name="connsiteY1" fmla="*/ 0 h 3673366"/>
              <a:gd name="connsiteX2" fmla="*/ 1466193 w 5785945"/>
              <a:gd name="connsiteY2" fmla="*/ 0 h 3673366"/>
              <a:gd name="connsiteX3" fmla="*/ 299545 w 5785945"/>
              <a:gd name="connsiteY3" fmla="*/ 2538248 h 3673366"/>
              <a:gd name="connsiteX4" fmla="*/ 0 w 5785945"/>
              <a:gd name="connsiteY4" fmla="*/ 2617076 h 3673366"/>
              <a:gd name="connsiteX5" fmla="*/ 15765 w 5785945"/>
              <a:gd name="connsiteY5" fmla="*/ 2885090 h 3673366"/>
              <a:gd name="connsiteX6" fmla="*/ 252248 w 5785945"/>
              <a:gd name="connsiteY6" fmla="*/ 3279228 h 3673366"/>
              <a:gd name="connsiteX7" fmla="*/ 5785945 w 5785945"/>
              <a:gd name="connsiteY7" fmla="*/ 3673366 h 3673366"/>
              <a:gd name="connsiteX8" fmla="*/ 4035972 w 5785945"/>
              <a:gd name="connsiteY8" fmla="*/ 47297 h 3673366"/>
              <a:gd name="connsiteX9" fmla="*/ 3326524 w 5785945"/>
              <a:gd name="connsiteY9" fmla="*/ 0 h 3673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785945" h="3673366">
                <a:moveTo>
                  <a:pt x="3326524" y="0"/>
                </a:moveTo>
                <a:lnTo>
                  <a:pt x="3326524" y="0"/>
                </a:lnTo>
                <a:lnTo>
                  <a:pt x="1466193" y="0"/>
                </a:lnTo>
                <a:lnTo>
                  <a:pt x="299545" y="2538248"/>
                </a:lnTo>
                <a:lnTo>
                  <a:pt x="0" y="2617076"/>
                </a:lnTo>
                <a:lnTo>
                  <a:pt x="15765" y="2885090"/>
                </a:lnTo>
                <a:lnTo>
                  <a:pt x="252248" y="3279228"/>
                </a:lnTo>
                <a:lnTo>
                  <a:pt x="5785945" y="3673366"/>
                </a:lnTo>
                <a:lnTo>
                  <a:pt x="4035972" y="47297"/>
                </a:lnTo>
                <a:lnTo>
                  <a:pt x="3326524" y="0"/>
                </a:ln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620000" y="2101850"/>
          <a:ext cx="10874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5" imgW="647419" imgH="215806" progId="Equation.DSMT4">
                  <p:embed/>
                </p:oleObj>
              </mc:Choice>
              <mc:Fallback>
                <p:oleObj name="Equation" r:id="rId15" imgW="647419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101850"/>
                        <a:ext cx="10874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3733800" y="1676400"/>
            <a:ext cx="1600200" cy="22098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076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ve it!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17663"/>
            <a:ext cx="8077200" cy="477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0" y="16764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92929"/>
                </a:solidFill>
              </a:rPr>
              <a:t>Given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57200" y="2057400"/>
          <a:ext cx="3048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4" imgW="1815840" imgH="241200" progId="Equation.DSMT4">
                  <p:embed/>
                </p:oleObj>
              </mc:Choice>
              <mc:Fallback>
                <p:oleObj name="Equation" r:id="rId4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3048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47675" y="2490788"/>
          <a:ext cx="30686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490788"/>
                        <a:ext cx="306863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44513" y="2971800"/>
          <a:ext cx="30257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8" imgW="1803240" imgH="241200" progId="Equation.DSMT4">
                  <p:embed/>
                </p:oleObj>
              </mc:Choice>
              <mc:Fallback>
                <p:oleObj name="Equation" r:id="rId8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971800"/>
                        <a:ext cx="30257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4988" y="3405188"/>
          <a:ext cx="30464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0" imgW="1815840" imgH="241200" progId="Equation.DSMT4">
                  <p:embed/>
                </p:oleObj>
              </mc:Choice>
              <mc:Fallback>
                <p:oleObj name="Equation" r:id="rId10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405188"/>
                        <a:ext cx="304641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572000" y="5562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292929"/>
                </a:solidFill>
              </a:rPr>
              <a:t>Prove: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638800" y="5583238"/>
          <a:ext cx="1085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2" imgW="647640" imgH="215640" progId="Equation.DSMT4">
                  <p:embed/>
                </p:oleObj>
              </mc:Choice>
              <mc:Fallback>
                <p:oleObj name="Equation" r:id="rId12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83238"/>
                        <a:ext cx="1085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7620000" y="2101850"/>
          <a:ext cx="10874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4" imgW="647640" imgH="215640" progId="Equation.DSMT4">
                  <p:embed/>
                </p:oleObj>
              </mc:Choice>
              <mc:Fallback>
                <p:oleObj name="Equation" r:id="rId14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101850"/>
                        <a:ext cx="108743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0" y="3810000"/>
            <a:ext cx="31242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20000" y="2514600"/>
          <a:ext cx="11096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6" imgW="660113" imgH="203112" progId="Equation.DSMT4">
                  <p:embed/>
                </p:oleObj>
              </mc:Choice>
              <mc:Fallback>
                <p:oleObj name="Equation" r:id="rId16" imgW="660113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514600"/>
                        <a:ext cx="110966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01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ve it!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17663"/>
            <a:ext cx="8077200" cy="477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0" y="16764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92929"/>
                </a:solidFill>
              </a:rPr>
              <a:t>Given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57200" y="2057400"/>
          <a:ext cx="3048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4" imgW="1815840" imgH="241200" progId="Equation.DSMT4">
                  <p:embed/>
                </p:oleObj>
              </mc:Choice>
              <mc:Fallback>
                <p:oleObj name="Equation" r:id="rId4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3048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47675" y="2490788"/>
          <a:ext cx="30686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490788"/>
                        <a:ext cx="306863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44513" y="2971800"/>
          <a:ext cx="30257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8" imgW="1803240" imgH="241200" progId="Equation.DSMT4">
                  <p:embed/>
                </p:oleObj>
              </mc:Choice>
              <mc:Fallback>
                <p:oleObj name="Equation" r:id="rId8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971800"/>
                        <a:ext cx="30257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4988" y="3405188"/>
          <a:ext cx="30464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0" imgW="1815840" imgH="241200" progId="Equation.DSMT4">
                  <p:embed/>
                </p:oleObj>
              </mc:Choice>
              <mc:Fallback>
                <p:oleObj name="Equation" r:id="rId10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405188"/>
                        <a:ext cx="304641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572000" y="5562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292929"/>
                </a:solidFill>
              </a:rPr>
              <a:t>Prove: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638800" y="5583238"/>
          <a:ext cx="1085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2" imgW="647640" imgH="215640" progId="Equation.DSMT4">
                  <p:embed/>
                </p:oleObj>
              </mc:Choice>
              <mc:Fallback>
                <p:oleObj name="Equation" r:id="rId12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83238"/>
                        <a:ext cx="1085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7620000" y="2514600"/>
          <a:ext cx="11096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514600"/>
                        <a:ext cx="110966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7620000" y="2101850"/>
          <a:ext cx="10874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6" imgW="647640" imgH="215640" progId="Equation.DSMT4">
                  <p:embed/>
                </p:oleObj>
              </mc:Choice>
              <mc:Fallback>
                <p:oleObj name="Equation" r:id="rId16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101850"/>
                        <a:ext cx="108743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93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ve it!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17663"/>
            <a:ext cx="8077200" cy="477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0" y="16764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292929"/>
                </a:solidFill>
              </a:rPr>
              <a:t>Given: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57200" y="2057400"/>
          <a:ext cx="3048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4" imgW="1815840" imgH="241200" progId="Equation.DSMT4">
                  <p:embed/>
                </p:oleObj>
              </mc:Choice>
              <mc:Fallback>
                <p:oleObj name="Equation" r:id="rId4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3048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47675" y="2490788"/>
          <a:ext cx="30686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6" imgW="1828800" imgH="241200" progId="Equation.DSMT4">
                  <p:embed/>
                </p:oleObj>
              </mc:Choice>
              <mc:Fallback>
                <p:oleObj name="Equation" r:id="rId6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490788"/>
                        <a:ext cx="306863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44513" y="2971800"/>
          <a:ext cx="30257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8" imgW="1803240" imgH="241200" progId="Equation.DSMT4">
                  <p:embed/>
                </p:oleObj>
              </mc:Choice>
              <mc:Fallback>
                <p:oleObj name="Equation" r:id="rId8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971800"/>
                        <a:ext cx="30257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534988" y="3405188"/>
          <a:ext cx="30464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0" imgW="1815840" imgH="241200" progId="Equation.DSMT4">
                  <p:embed/>
                </p:oleObj>
              </mc:Choice>
              <mc:Fallback>
                <p:oleObj name="Equation" r:id="rId10" imgW="1815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405188"/>
                        <a:ext cx="304641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4572000" y="55626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292929"/>
                </a:solidFill>
              </a:rPr>
              <a:t>Prove:</a:t>
            </a: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5638800" y="5583238"/>
          <a:ext cx="1085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2" imgW="647640" imgH="215640" progId="Equation.DSMT4">
                  <p:embed/>
                </p:oleObj>
              </mc:Choice>
              <mc:Fallback>
                <p:oleObj name="Equation" r:id="rId12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83238"/>
                        <a:ext cx="1085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7543800" y="3886200"/>
          <a:ext cx="10874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4" imgW="647640" imgH="177480" progId="Equation.DSMT4">
                  <p:embed/>
                </p:oleObj>
              </mc:Choice>
              <mc:Fallback>
                <p:oleObj name="Equation" r:id="rId14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886200"/>
                        <a:ext cx="1087438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7467600" y="4191000"/>
          <a:ext cx="10874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6" imgW="647640" imgH="164880" progId="Equation.DSMT4">
                  <p:embed/>
                </p:oleObj>
              </mc:Choice>
              <mc:Fallback>
                <p:oleObj name="Equation" r:id="rId16" imgW="647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191000"/>
                        <a:ext cx="1087438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3338513" y="5172075"/>
          <a:ext cx="1701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8" imgW="1015920" imgH="177480" progId="Equation.DSMT4">
                  <p:embed/>
                </p:oleObj>
              </mc:Choice>
              <mc:Fallback>
                <p:oleObj name="Equation" r:id="rId18" imgW="1015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5172075"/>
                        <a:ext cx="170180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3363913" y="6029325"/>
          <a:ext cx="16795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20" imgW="1002960" imgH="164880" progId="Equation.DSMT4">
                  <p:embed/>
                </p:oleObj>
              </mc:Choice>
              <mc:Fallback>
                <p:oleObj name="Equation" r:id="rId20" imgW="1002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6029325"/>
                        <a:ext cx="16795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7010400" y="5638800"/>
          <a:ext cx="1701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22" imgW="1015920" imgH="177480" progId="Equation.DSMT4">
                  <p:embed/>
                </p:oleObj>
              </mc:Choice>
              <mc:Fallback>
                <p:oleObj name="Equation" r:id="rId22" imgW="1015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638800"/>
                        <a:ext cx="170180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7165975" y="6096000"/>
          <a:ext cx="10842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24" imgW="647640" imgH="177480" progId="Equation.DSMT4">
                  <p:embed/>
                </p:oleObj>
              </mc:Choice>
              <mc:Fallback>
                <p:oleObj name="Equation" r:id="rId24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6096000"/>
                        <a:ext cx="10842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7162800" y="6324600"/>
          <a:ext cx="1085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26" imgW="647640" imgH="215640" progId="Equation.DSMT4">
                  <p:embed/>
                </p:oleObj>
              </mc:Choice>
              <mc:Fallback>
                <p:oleObj name="Equation" r:id="rId26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6324600"/>
                        <a:ext cx="10858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7620000" y="2514600"/>
          <a:ext cx="11096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27" imgW="660240" imgH="203040" progId="Equation.DSMT4">
                  <p:embed/>
                </p:oleObj>
              </mc:Choice>
              <mc:Fallback>
                <p:oleObj name="Equation" r:id="rId2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514600"/>
                        <a:ext cx="110966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7620000" y="2101850"/>
          <a:ext cx="10874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29" imgW="647640" imgH="215640" progId="Equation.DSMT4">
                  <p:embed/>
                </p:oleObj>
              </mc:Choice>
              <mc:Fallback>
                <p:oleObj name="Equation" r:id="rId29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101850"/>
                        <a:ext cx="108743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207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Arial" charset="0"/>
              </a:rPr>
              <a:t>§9-5 Tangents</a:t>
            </a:r>
            <a:endParaRPr lang="en-US" dirty="0"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3394075" cy="4572000"/>
          </a:xfrm>
        </p:spPr>
        <p:txBody>
          <a:bodyPr/>
          <a:lstStyle/>
          <a:p>
            <a:r>
              <a:rPr lang="en-US" sz="2800" dirty="0"/>
              <a:t>Definitions</a:t>
            </a:r>
          </a:p>
          <a:p>
            <a:pPr lvl="1"/>
            <a:r>
              <a:rPr lang="en-US" sz="2400" dirty="0" smtClean="0"/>
              <a:t>Secant</a:t>
            </a:r>
            <a:endParaRPr lang="en-US" sz="2400" dirty="0"/>
          </a:p>
          <a:p>
            <a:pPr lvl="1"/>
            <a:r>
              <a:rPr lang="en-US" sz="2400" dirty="0"/>
              <a:t>Tangent</a:t>
            </a:r>
          </a:p>
          <a:p>
            <a:pPr lvl="1"/>
            <a:endParaRPr lang="en-US" sz="2400" dirty="0"/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4953000" y="2667000"/>
            <a:ext cx="1828800" cy="1828800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5830888" y="3505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63" name="Line 19"/>
          <p:cNvSpPr>
            <a:spLocks noChangeShapeType="1"/>
          </p:cNvSpPr>
          <p:nvPr/>
        </p:nvSpPr>
        <p:spPr bwMode="auto">
          <a:xfrm>
            <a:off x="3962400" y="3733800"/>
            <a:ext cx="3505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6164" name="Line 20"/>
          <p:cNvSpPr>
            <a:spLocks noChangeShapeType="1"/>
          </p:cNvSpPr>
          <p:nvPr/>
        </p:nvSpPr>
        <p:spPr bwMode="auto">
          <a:xfrm flipV="1">
            <a:off x="3962400" y="2286000"/>
            <a:ext cx="403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lg" len="lg"/>
            <a:tailEnd type="arrow" w="lg" len="lg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20" name="Oval 5"/>
          <p:cNvSpPr>
            <a:spLocks noChangeArrowheads="1"/>
          </p:cNvSpPr>
          <p:nvPr/>
        </p:nvSpPr>
        <p:spPr bwMode="auto">
          <a:xfrm>
            <a:off x="5562600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47800" y="4343400"/>
            <a:ext cx="312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 secant is a line that passes through a circle, intersecting the circle twice.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5562600" y="4522599"/>
            <a:ext cx="343473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 tangent is a line that passes through a circle, intersecting the circle exactly once.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1828800" y="60198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point where the line intersects the circle is called the </a:t>
            </a:r>
            <a:r>
              <a:rPr lang="en-US" sz="2400" b="1" i="1" dirty="0" smtClean="0"/>
              <a:t>point of tangency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474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6148" grpId="0" uiExpand="1" animBg="1"/>
      <p:bldP spid="6149" grpId="0" uiExpand="1" animBg="1"/>
      <p:bldP spid="6163" grpId="0" uiExpand="1" animBg="1"/>
      <p:bldP spid="6164" grpId="0" animBg="1"/>
      <p:bldP spid="20" grpId="0" animBg="1"/>
      <p:bldP spid="2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Definitions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3754438" cy="4114800"/>
          </a:xfrm>
        </p:spPr>
        <p:txBody>
          <a:bodyPr/>
          <a:lstStyle/>
          <a:p>
            <a:r>
              <a:rPr lang="en-US" dirty="0"/>
              <a:t>Definitions</a:t>
            </a:r>
          </a:p>
          <a:p>
            <a:pPr lvl="1"/>
            <a:r>
              <a:rPr lang="en-US" dirty="0"/>
              <a:t>Tangent </a:t>
            </a:r>
            <a:r>
              <a:rPr lang="en-US" dirty="0" smtClean="0"/>
              <a:t>Circles</a:t>
            </a:r>
            <a:endParaRPr lang="en-US" dirty="0"/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4648200" y="2057400"/>
            <a:ext cx="1828800" cy="18288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6065838" y="3505200"/>
            <a:ext cx="1096962" cy="1096963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6188075" y="3609975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3434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wo circles are tangent if they intersect in only one poin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5480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uiExpand="1" build="p"/>
      <p:bldP spid="7174" grpId="0" uiExpand="1" animBg="1"/>
      <p:bldP spid="7175" grpId="0" uiExpand="1" animBg="1"/>
      <p:bldP spid="7176" grpId="0" uiExpand="1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Definitions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981200"/>
            <a:ext cx="3754438" cy="4114800"/>
          </a:xfrm>
        </p:spPr>
        <p:txBody>
          <a:bodyPr/>
          <a:lstStyle/>
          <a:p>
            <a:r>
              <a:rPr lang="en-US" dirty="0"/>
              <a:t>Definitions</a:t>
            </a:r>
          </a:p>
          <a:p>
            <a:pPr lvl="1"/>
            <a:r>
              <a:rPr lang="en-US" dirty="0"/>
              <a:t>Tangent Circles</a:t>
            </a:r>
          </a:p>
          <a:p>
            <a:pPr lvl="1"/>
            <a:r>
              <a:rPr lang="en-US" dirty="0" smtClean="0"/>
              <a:t>Common </a:t>
            </a:r>
            <a:r>
              <a:rPr lang="en-US" dirty="0"/>
              <a:t>Tangent</a:t>
            </a:r>
          </a:p>
          <a:p>
            <a:pPr lvl="2"/>
            <a:r>
              <a:rPr lang="en-US" dirty="0"/>
              <a:t>Internal</a:t>
            </a:r>
          </a:p>
          <a:p>
            <a:pPr lvl="2"/>
            <a:r>
              <a:rPr lang="en-US" dirty="0" smtClean="0"/>
              <a:t>External</a:t>
            </a:r>
            <a:endParaRPr lang="en-US" dirty="0"/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2160588"/>
            <a:ext cx="4648200" cy="385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52400" y="43434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wo circles are tangent if they intersect in only one point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51816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mmon internal tangents are “between” the two circles.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0" y="5950803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mmon external tangents are “outside” the two circles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612810" y="1447800"/>
                <a:ext cx="1736033" cy="1648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⃡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𝐶𝐷</m:t>
                        </m:r>
                      </m:e>
                    </m:acc>
                  </m:oMath>
                </a14:m>
                <a:r>
                  <a:rPr lang="en-US" sz="2400" dirty="0" smtClean="0"/>
                  <a:t> is a common internal tangent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810" y="1447800"/>
                <a:ext cx="1736033" cy="1648721"/>
              </a:xfrm>
              <a:prstGeom prst="rect">
                <a:avLst/>
              </a:prstGeom>
              <a:blipFill rotWithShape="1">
                <a:blip r:embed="rId3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511267" y="5139869"/>
                <a:ext cx="1736033" cy="1648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acc>
                      <m:accPr>
                        <m:chr m:val="⃡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𝐵𝐹</m:t>
                        </m:r>
                      </m:e>
                    </m:acc>
                  </m:oMath>
                </a14:m>
                <a:r>
                  <a:rPr lang="en-US" sz="2400" dirty="0" smtClean="0"/>
                  <a:t> is an common external tangent</a:t>
                </a:r>
                <a:endParaRPr 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267" y="5139869"/>
                <a:ext cx="1736033" cy="1648721"/>
              </a:xfrm>
              <a:prstGeom prst="rect">
                <a:avLst/>
              </a:prstGeom>
              <a:blipFill rotWithShape="1">
                <a:blip r:embed="rId4"/>
                <a:stretch>
                  <a:fillRect b="-5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43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uiExpand="1" build="p"/>
      <p:bldP spid="11" grpId="0" uiExpand="1"/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m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152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If a line is tangent to a circle, then it is perpendicular to the radius drawn to the point of tangency.</a:t>
            </a:r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2362200" y="4038600"/>
            <a:ext cx="2286000" cy="2286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914400" y="4038600"/>
            <a:ext cx="5029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H="1" flipV="1">
            <a:off x="3505200" y="4038600"/>
            <a:ext cx="0" cy="1143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867400" y="38100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292929"/>
                </a:solidFill>
                <a:latin typeface="Freestyle Script" pitchFamily="66" charset="0"/>
              </a:rPr>
              <a:t>l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276600" y="51054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292929"/>
                </a:solidFill>
                <a:latin typeface="Freestyle Script" pitchFamily="66" charset="0"/>
              </a:rPr>
              <a:t>Q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276600" y="35814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292929"/>
                </a:solidFill>
                <a:latin typeface="Freestyle Script" pitchFamily="66" charset="0"/>
              </a:rPr>
              <a:t>P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3505200" y="4038600"/>
            <a:ext cx="228600" cy="228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876800" y="45720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790640" imgH="203040" progId="Equation.DSMT4">
                  <p:embed/>
                </p:oleObj>
              </mc:Choice>
              <mc:Fallback>
                <p:oleObj name="Equation" r:id="rId3" imgW="179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720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876800" y="4876800"/>
          <a:ext cx="21764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76800"/>
                        <a:ext cx="217646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36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9221" grpId="0" animBg="1"/>
      <p:bldP spid="9222" grpId="0" animBg="1"/>
      <p:bldP spid="9223" grpId="0"/>
      <p:bldP spid="9224" grpId="0"/>
      <p:bldP spid="9225" grpId="0"/>
      <p:bldP spid="92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m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1676400"/>
          </a:xfrm>
        </p:spPr>
        <p:txBody>
          <a:bodyPr/>
          <a:lstStyle/>
          <a:p>
            <a:r>
              <a:rPr lang="en-US" sz="2800"/>
              <a:t>In a plane, if a line is perpendicular to a radius of a circle at its endpoint on the circle, then the line is tangent to the circle.</a:t>
            </a:r>
          </a:p>
        </p:txBody>
      </p:sp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2362200" y="4038600"/>
            <a:ext cx="2286000" cy="2286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914400" y="4038600"/>
            <a:ext cx="50292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H="1" flipV="1">
            <a:off x="3505200" y="4038600"/>
            <a:ext cx="0" cy="1143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867400" y="38100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292929"/>
                </a:solidFill>
                <a:latin typeface="Freestyle Script" pitchFamily="66" charset="0"/>
              </a:rPr>
              <a:t>l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276600" y="51054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292929"/>
                </a:solidFill>
                <a:latin typeface="Freestyle Script" pitchFamily="66" charset="0"/>
              </a:rPr>
              <a:t>Q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276600" y="35814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292929"/>
                </a:solidFill>
                <a:latin typeface="Freestyle Script" pitchFamily="66" charset="0"/>
              </a:rPr>
              <a:t>P</a:t>
            </a: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3505200" y="4038600"/>
            <a:ext cx="228600" cy="228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4572000" y="5334000"/>
          <a:ext cx="45545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2019240" imgH="203040" progId="Equation.DSMT4">
                  <p:embed/>
                </p:oleObj>
              </mc:Choice>
              <mc:Fallback>
                <p:oleObj name="Equation" r:id="rId3" imgW="2019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34000"/>
                        <a:ext cx="455453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635500" y="4876800"/>
          <a:ext cx="24336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876800"/>
                        <a:ext cx="243363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0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  <p:bldP spid="11269" grpId="0" animBg="1"/>
      <p:bldP spid="11270" grpId="0" animBg="1"/>
      <p:bldP spid="11271" grpId="0"/>
      <p:bldP spid="11272" grpId="0"/>
      <p:bldP spid="11273" grpId="0"/>
      <p:bldP spid="1127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s</a:t>
            </a:r>
            <a:endParaRPr lang="en-US" dirty="0"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1981200"/>
            <a:ext cx="7661275" cy="1600200"/>
          </a:xfrm>
        </p:spPr>
        <p:txBody>
          <a:bodyPr/>
          <a:lstStyle/>
          <a:p>
            <a:r>
              <a:rPr lang="en-US" sz="2800"/>
              <a:t>Theorem</a:t>
            </a:r>
          </a:p>
          <a:p>
            <a:pPr lvl="1"/>
            <a:r>
              <a:rPr lang="en-US" sz="2400"/>
              <a:t>If two segments from the same exterior point are tangent to a circle, then they are congruent.</a:t>
            </a:r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3581400"/>
            <a:ext cx="3581400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886200" y="3457575"/>
          <a:ext cx="5257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2336760" imgH="241200" progId="Equation.DSMT4">
                  <p:embed/>
                </p:oleObj>
              </mc:Choice>
              <mc:Fallback>
                <p:oleObj name="Equation" r:id="rId4" imgW="2336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57575"/>
                        <a:ext cx="52578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726113" y="3886200"/>
          <a:ext cx="2035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990360" imgH="215640" progId="Equation.DSMT4">
                  <p:embed/>
                </p:oleObj>
              </mc:Choice>
              <mc:Fallback>
                <p:oleObj name="Equation" r:id="rId6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3886200"/>
                        <a:ext cx="20351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10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16-Point Star 16"/>
          <p:cNvSpPr/>
          <p:nvPr/>
        </p:nvSpPr>
        <p:spPr bwMode="auto">
          <a:xfrm>
            <a:off x="4953000" y="5181600"/>
            <a:ext cx="2667000" cy="914400"/>
          </a:xfrm>
          <a:prstGeom prst="star16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931863" y="96838"/>
            <a:ext cx="7297737" cy="1412875"/>
          </a:xfrm>
        </p:spPr>
        <p:txBody>
          <a:bodyPr/>
          <a:lstStyle/>
          <a:p>
            <a:r>
              <a:rPr lang="en-US"/>
              <a:t>Example 1. Find the value of </a:t>
            </a:r>
            <a:r>
              <a:rPr lang="en-US" i="1"/>
              <a:t>x</a:t>
            </a:r>
            <a:r>
              <a:rPr lang="en-US"/>
              <a:t>.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124200"/>
            <a:ext cx="3276600" cy="195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143000" y="1752600"/>
          <a:ext cx="5257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4" imgW="1790640" imgH="241200" progId="Equation.DSMT4">
                  <p:embed/>
                </p:oleObj>
              </mc:Choice>
              <mc:Fallback>
                <p:oleObj name="Equation" r:id="rId4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5257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104900" y="2263775"/>
          <a:ext cx="5295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6" imgW="1803240" imgH="241200" progId="Equation.DSMT4">
                  <p:embed/>
                </p:oleObj>
              </mc:Choice>
              <mc:Fallback>
                <p:oleObj name="Equation" r:id="rId6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63775"/>
                        <a:ext cx="52959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362200" y="3381375"/>
          <a:ext cx="1143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8" imgW="431640" imgH="190440" progId="Equation.DSMT4">
                  <p:embed/>
                </p:oleObj>
              </mc:Choice>
              <mc:Fallback>
                <p:oleObj name="Equation" r:id="rId8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81375"/>
                        <a:ext cx="11430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2438400" y="4419600"/>
          <a:ext cx="471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0" imgW="177480" imgH="164880" progId="Equation.DSMT4">
                  <p:embed/>
                </p:oleObj>
              </mc:Choice>
              <mc:Fallback>
                <p:oleObj name="Equation" r:id="rId10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4714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2362200" y="3381375"/>
          <a:ext cx="1143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2" imgW="431640" imgH="190440" progId="Equation.DSMT4">
                  <p:embed/>
                </p:oleObj>
              </mc:Choice>
              <mc:Fallback>
                <p:oleObj name="Equation" r:id="rId12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81375"/>
                        <a:ext cx="11430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2438400" y="4419600"/>
          <a:ext cx="471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4714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5943600" y="3582987"/>
          <a:ext cx="3381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4" imgW="126720" imgH="114120" progId="Equation.DSMT4">
                  <p:embed/>
                </p:oleObj>
              </mc:Choice>
              <mc:Fallback>
                <p:oleObj name="Equation" r:id="rId14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82987"/>
                        <a:ext cx="338138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5216525" y="3895725"/>
          <a:ext cx="574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6" imgW="215640" imgH="164880" progId="Equation.DSMT4">
                  <p:embed/>
                </p:oleObj>
              </mc:Choice>
              <mc:Fallback>
                <p:oleObj name="Equation" r:id="rId16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3895725"/>
                        <a:ext cx="5746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6400800" y="3886200"/>
          <a:ext cx="574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8" imgW="215640" imgH="164880" progId="Equation.DSMT4">
                  <p:embed/>
                </p:oleObj>
              </mc:Choice>
              <mc:Fallback>
                <p:oleObj name="Equation" r:id="rId18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86200"/>
                        <a:ext cx="5746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5486400" y="4749800"/>
          <a:ext cx="11826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19" imgW="444240" imgH="203040" progId="Equation.DSMT4">
                  <p:embed/>
                </p:oleObj>
              </mc:Choice>
              <mc:Fallback>
                <p:oleObj name="Equation" r:id="rId19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749800"/>
                        <a:ext cx="11826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5165725" y="4606925"/>
          <a:ext cx="912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21" imgW="342720" imgH="253800" progId="Equation.DSMT4">
                  <p:embed/>
                </p:oleObj>
              </mc:Choice>
              <mc:Fallback>
                <p:oleObj name="Equation" r:id="rId21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4606925"/>
                        <a:ext cx="912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6096000" y="4648200"/>
          <a:ext cx="5746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23" imgW="215640" imgH="253800" progId="Equation.DSMT4">
                  <p:embed/>
                </p:oleObj>
              </mc:Choice>
              <mc:Fallback>
                <p:oleObj name="Equation" r:id="rId23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48200"/>
                        <a:ext cx="5746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5683250" y="5367338"/>
          <a:ext cx="1250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25" imgW="469800" imgH="177480" progId="Equation.DSMT4">
                  <p:embed/>
                </p:oleObj>
              </mc:Choice>
              <mc:Fallback>
                <p:oleObj name="Equation" r:id="rId25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5367338"/>
                        <a:ext cx="12509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1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11111E-6 L 0.44097 0.00139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097 0.00139 L 0.44097 -0.1430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31863" y="96838"/>
            <a:ext cx="7297737" cy="1412875"/>
          </a:xfrm>
        </p:spPr>
        <p:txBody>
          <a:bodyPr/>
          <a:lstStyle/>
          <a:p>
            <a:r>
              <a:rPr lang="en-US"/>
              <a:t>Example 2. Find the value of </a:t>
            </a:r>
            <a:r>
              <a:rPr lang="en-US" i="1"/>
              <a:t>x</a:t>
            </a:r>
            <a:r>
              <a:rPr lang="en-US"/>
              <a:t>.</a:t>
            </a: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971800"/>
            <a:ext cx="3657600" cy="219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143000" y="1752600"/>
          <a:ext cx="5257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4" imgW="1790640" imgH="241200" progId="Equation.DSMT4">
                  <p:embed/>
                </p:oleObj>
              </mc:Choice>
              <mc:Fallback>
                <p:oleObj name="Equation" r:id="rId4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5257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1104900" y="2263775"/>
          <a:ext cx="5295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6" imgW="1803240" imgH="241200" progId="Equation.DSMT4">
                  <p:embed/>
                </p:oleObj>
              </mc:Choice>
              <mc:Fallback>
                <p:oleObj name="Equation" r:id="rId6" imgW="1803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263775"/>
                        <a:ext cx="52959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371600" y="3200400"/>
          <a:ext cx="1143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11430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625600" y="4314825"/>
          <a:ext cx="5730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0" imgW="215640" imgH="164880" progId="Equation.DSMT4">
                  <p:embed/>
                </p:oleObj>
              </mc:Choice>
              <mc:Fallback>
                <p:oleObj name="Equation" r:id="rId10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314825"/>
                        <a:ext cx="5730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371600" y="3200400"/>
          <a:ext cx="1143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11430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625600" y="4314825"/>
          <a:ext cx="5730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13" imgW="215640" imgH="164880" progId="Equation.DSMT4">
                  <p:embed/>
                </p:oleObj>
              </mc:Choice>
              <mc:Fallback>
                <p:oleObj name="Equation" r:id="rId13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314825"/>
                        <a:ext cx="5730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945819"/>
              </p:ext>
            </p:extLst>
          </p:nvPr>
        </p:nvGraphicFramePr>
        <p:xfrm>
          <a:off x="5486400" y="3352800"/>
          <a:ext cx="3381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4" imgW="126720" imgH="114120" progId="Equation.DSMT4">
                  <p:embed/>
                </p:oleObj>
              </mc:Choice>
              <mc:Fallback>
                <p:oleObj name="Equation" r:id="rId14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338138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4946650" y="3592512"/>
          <a:ext cx="5746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6" imgW="215640" imgH="177480" progId="Equation.DSMT4">
                  <p:embed/>
                </p:oleObj>
              </mc:Choice>
              <mc:Fallback>
                <p:oleObj name="Equation" r:id="rId16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3592512"/>
                        <a:ext cx="5746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6130925" y="3581400"/>
          <a:ext cx="574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8" imgW="215640" imgH="177480" progId="Equation.DSMT4">
                  <p:embed/>
                </p:oleObj>
              </mc:Choice>
              <mc:Fallback>
                <p:oleObj name="Equation" r:id="rId18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581400"/>
                        <a:ext cx="57467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16-Point Star 12"/>
          <p:cNvSpPr/>
          <p:nvPr/>
        </p:nvSpPr>
        <p:spPr bwMode="auto">
          <a:xfrm>
            <a:off x="4800600" y="4613275"/>
            <a:ext cx="2667000" cy="914400"/>
          </a:xfrm>
          <a:prstGeom prst="star16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5216525" y="4181475"/>
          <a:ext cx="1419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20" imgW="533160" imgH="203040" progId="Equation.DSMT4">
                  <p:embed/>
                </p:oleObj>
              </mc:Choice>
              <mc:Fallback>
                <p:oleObj name="Equation" r:id="rId20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4181475"/>
                        <a:ext cx="14192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/>
        </p:nvGraphicFramePr>
        <p:xfrm>
          <a:off x="5013325" y="4038600"/>
          <a:ext cx="912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22" imgW="342720" imgH="253800" progId="Equation.DSMT4">
                  <p:embed/>
                </p:oleObj>
              </mc:Choice>
              <mc:Fallback>
                <p:oleObj name="Equation" r:id="rId22" imgW="34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4038600"/>
                        <a:ext cx="912813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/>
        </p:nvGraphicFramePr>
        <p:xfrm>
          <a:off x="5791200" y="4038600"/>
          <a:ext cx="8461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24" imgW="317160" imgH="253800" progId="Equation.DSMT4">
                  <p:embed/>
                </p:oleObj>
              </mc:Choice>
              <mc:Fallback>
                <p:oleObj name="Equation" r:id="rId2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038600"/>
                        <a:ext cx="846137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/>
        </p:nvGraphicFramePr>
        <p:xfrm>
          <a:off x="5530850" y="4799013"/>
          <a:ext cx="12509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26" imgW="469800" imgH="177480" progId="Equation.DSMT4">
                  <p:embed/>
                </p:oleObj>
              </mc:Choice>
              <mc:Fallback>
                <p:oleObj name="Equation" r:id="rId26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4799013"/>
                        <a:ext cx="12509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24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2.96296E-6 L 0.3125 -0.0057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11111E-6 L 0.44097 0.0055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93 0.00556 L 0.44861 -0.1555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2</TotalTime>
  <Words>550</Words>
  <Application>Microsoft Office PowerPoint</Application>
  <PresentationFormat>On-screen Show (4:3)</PresentationFormat>
  <Paragraphs>82</Paragraphs>
  <Slides>1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Axis</vt:lpstr>
      <vt:lpstr>Equation</vt:lpstr>
      <vt:lpstr>MathType 6.0 Equation</vt:lpstr>
      <vt:lpstr>Monday, February 11, 2013 Agenda</vt:lpstr>
      <vt:lpstr>§9-5 Tangents</vt:lpstr>
      <vt:lpstr>More Definitions</vt:lpstr>
      <vt:lpstr>More Definitions</vt:lpstr>
      <vt:lpstr>Theorems</vt:lpstr>
      <vt:lpstr>Theorems</vt:lpstr>
      <vt:lpstr>Theorems</vt:lpstr>
      <vt:lpstr>Example 1. Find the value of x.</vt:lpstr>
      <vt:lpstr>Example 2. Find the value of x.</vt:lpstr>
      <vt:lpstr>Your Turn: </vt:lpstr>
      <vt:lpstr>Your Turn: </vt:lpstr>
      <vt:lpstr>Your Turn: </vt:lpstr>
      <vt:lpstr>Prove it!</vt:lpstr>
      <vt:lpstr>Prove it!</vt:lpstr>
      <vt:lpstr>Prove it!</vt:lpstr>
      <vt:lpstr>Prove it!</vt:lpstr>
      <vt:lpstr>Prove it!</vt:lpstr>
      <vt:lpstr>Prove i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5</cp:revision>
  <dcterms:created xsi:type="dcterms:W3CDTF">2013-02-11T02:39:05Z</dcterms:created>
  <dcterms:modified xsi:type="dcterms:W3CDTF">2013-02-11T23:47:30Z</dcterms:modified>
</cp:coreProperties>
</file>